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68def54bc384ea4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746298B5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5895796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D87AFDA">
          <v:shape xmlns:o="urn:schemas-microsoft-com:office:office" xmlns:v="urn:schemas-microsoft-com:vml" id="_x0000_i171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716" DrawAspect="Content" ObjectID="_1571334651" r:id="rId68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397235C8">
          <v:shape xmlns:o="urn:schemas-microsoft-com:office:office" xmlns:v="urn:schemas-microsoft-com:vml" id="_x0000_i171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717" DrawAspect="Content" ObjectID="_1571334652" r:id="rId68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D860F99">
          <v:shape xmlns:o="urn:schemas-microsoft-com:office:office" xmlns:v="urn:schemas-microsoft-com:vml" id="_x0000_i171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718" DrawAspect="Content" ObjectID="_1571334653" r:id="rId68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B114788">
          <v:shape xmlns:o="urn:schemas-microsoft-com:office:office" xmlns:v="urn:schemas-microsoft-com:vml" id="_x0000_i171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719" DrawAspect="Content" ObjectID="_1571334654" r:id="rId68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62.bin" Id="rId681" /><Relationship Type="http://schemas.openxmlformats.org/officeDocument/2006/relationships/oleObject" Target="/word/embeddings/oleObject663.bin" Id="rId682" /><Relationship Type="http://schemas.openxmlformats.org/officeDocument/2006/relationships/oleObject" Target="/word/embeddings/oleObject664.bin" Id="rId683" /><Relationship Type="http://schemas.openxmlformats.org/officeDocument/2006/relationships/oleObject" Target="/word/embeddings/oleObject665.bin" Id="rId68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